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52DB0" w14:textId="43C1CB0F" w:rsidR="00F21D68" w:rsidRPr="001736AD" w:rsidRDefault="00F21D68" w:rsidP="00A77127">
      <w:pPr>
        <w:jc w:val="right"/>
        <w:rPr>
          <w:rFonts w:cs="B Nazanin"/>
          <w:sz w:val="32"/>
          <w:szCs w:val="32"/>
          <w:rtl/>
          <w:lang w:bidi="fa-IR"/>
        </w:rPr>
      </w:pPr>
      <w:r w:rsidRPr="001736AD">
        <w:rPr>
          <w:rFonts w:cs="B Nazanin" w:hint="cs"/>
          <w:sz w:val="32"/>
          <w:szCs w:val="32"/>
          <w:rtl/>
          <w:lang w:bidi="fa-IR"/>
        </w:rPr>
        <w:t>سوال 1</w:t>
      </w:r>
    </w:p>
    <w:p w14:paraId="24BAD67C" w14:textId="65D21004" w:rsidR="00F21D68" w:rsidRPr="001736AD" w:rsidRDefault="00F21D68" w:rsidP="00F21D68">
      <w:pPr>
        <w:jc w:val="right"/>
        <w:rPr>
          <w:rFonts w:cs="B Nazanin"/>
          <w:sz w:val="28"/>
          <w:szCs w:val="28"/>
          <w:rtl/>
          <w:lang w:bidi="fa-IR"/>
        </w:rPr>
      </w:pPr>
      <w:r w:rsidRPr="001736AD">
        <w:rPr>
          <w:rFonts w:cs="B Nazanin" w:hint="cs"/>
          <w:sz w:val="28"/>
          <w:szCs w:val="28"/>
          <w:rtl/>
          <w:lang w:bidi="fa-IR"/>
        </w:rPr>
        <w:t>الف)</w:t>
      </w:r>
    </w:p>
    <w:p w14:paraId="46BD489D" w14:textId="56A3BBDF" w:rsidR="00F21D68" w:rsidRPr="001736AD" w:rsidRDefault="003E497D" w:rsidP="003E497D">
      <w:pPr>
        <w:rPr>
          <w:rFonts w:cs="B Nazanin"/>
          <w:sz w:val="28"/>
          <w:szCs w:val="28"/>
        </w:rPr>
      </w:pPr>
      <w:r w:rsidRPr="001736AD">
        <w:rPr>
          <w:rFonts w:cs="B Nazanin"/>
          <w:position w:val="-46"/>
          <w:sz w:val="28"/>
          <w:szCs w:val="28"/>
        </w:rPr>
        <w:object w:dxaOrig="9320" w:dyaOrig="1040" w14:anchorId="7826A7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8pt;height:51.8pt" o:ole="">
            <v:imagedata r:id="rId4" o:title=""/>
          </v:shape>
          <o:OLEObject Type="Embed" ProgID="Equation.DSMT4" ShapeID="_x0000_i1025" DrawAspect="Content" ObjectID="_1696598687" r:id="rId5"/>
        </w:object>
      </w:r>
    </w:p>
    <w:p w14:paraId="626B43BC" w14:textId="08DB0B15" w:rsidR="003E497D" w:rsidRPr="001736AD" w:rsidRDefault="001B0988" w:rsidP="003E497D">
      <w:pPr>
        <w:jc w:val="right"/>
        <w:rPr>
          <w:rFonts w:cs="B Nazanin"/>
          <w:sz w:val="28"/>
          <w:szCs w:val="28"/>
          <w:lang w:bidi="fa-IR"/>
        </w:rPr>
      </w:pPr>
      <w:r w:rsidRPr="001736AD">
        <w:rPr>
          <w:rFonts w:cs="B Nazanin" w:hint="cs"/>
          <w:sz w:val="28"/>
          <w:szCs w:val="28"/>
          <w:rtl/>
          <w:lang w:bidi="fa-IR"/>
        </w:rPr>
        <w:t>ب)</w:t>
      </w:r>
    </w:p>
    <w:p w14:paraId="5644DCC0" w14:textId="34EA7053" w:rsidR="001C5D1A" w:rsidRPr="001736AD" w:rsidRDefault="001C5D1A" w:rsidP="001C5D1A">
      <w:pPr>
        <w:bidi/>
        <w:rPr>
          <w:rFonts w:cs="B Nazanin"/>
          <w:sz w:val="28"/>
          <w:szCs w:val="28"/>
          <w:rtl/>
          <w:lang w:bidi="fa-IR"/>
        </w:rPr>
      </w:pPr>
      <w:r w:rsidRPr="001736AD">
        <w:rPr>
          <w:rFonts w:cs="B Nazanin" w:hint="cs"/>
          <w:sz w:val="28"/>
          <w:szCs w:val="28"/>
          <w:rtl/>
          <w:lang w:bidi="fa-IR"/>
        </w:rPr>
        <w:t xml:space="preserve">از آنجا که داریم </w:t>
      </w:r>
      <w:r w:rsidRPr="001736AD">
        <w:rPr>
          <w:rFonts w:cs="B Nazanin"/>
          <w:position w:val="-10"/>
          <w:sz w:val="28"/>
          <w:szCs w:val="28"/>
        </w:rPr>
        <w:object w:dxaOrig="1760" w:dyaOrig="360" w14:anchorId="1B0124FD">
          <v:shape id="_x0000_i1026" type="#_x0000_t75" style="width:87.8pt;height:18pt" o:ole="">
            <v:imagedata r:id="rId6" o:title=""/>
          </v:shape>
          <o:OLEObject Type="Embed" ProgID="Equation.DSMT4" ShapeID="_x0000_i1026" DrawAspect="Content" ObjectID="_1696598688" r:id="rId7"/>
        </w:object>
      </w:r>
      <w:r w:rsidRPr="001736AD">
        <w:rPr>
          <w:rFonts w:cs="B Nazanin" w:hint="cs"/>
          <w:sz w:val="28"/>
          <w:szCs w:val="28"/>
          <w:rtl/>
        </w:rPr>
        <w:t xml:space="preserve"> پس طبق تعریف </w:t>
      </w:r>
      <w:r w:rsidRPr="001736AD">
        <w:rPr>
          <w:rFonts w:cs="B Nazanin"/>
          <w:sz w:val="28"/>
          <w:szCs w:val="28"/>
        </w:rPr>
        <w:t>O</w:t>
      </w:r>
      <w:r w:rsidRPr="001736AD">
        <w:rPr>
          <w:rFonts w:cs="B Nazanin" w:hint="cs"/>
          <w:sz w:val="28"/>
          <w:szCs w:val="28"/>
          <w:rtl/>
          <w:lang w:bidi="fa-IR"/>
        </w:rPr>
        <w:t xml:space="preserve"> داریم که:</w:t>
      </w:r>
    </w:p>
    <w:p w14:paraId="20E3E251" w14:textId="6ABBD42A" w:rsidR="00B470E1" w:rsidRPr="001736AD" w:rsidRDefault="00B470E1" w:rsidP="00B470E1">
      <w:pPr>
        <w:bidi/>
        <w:jc w:val="right"/>
        <w:rPr>
          <w:rFonts w:cs="B Nazanin"/>
          <w:sz w:val="28"/>
          <w:szCs w:val="28"/>
          <w:lang w:bidi="fa-IR"/>
        </w:rPr>
      </w:pPr>
      <w:r w:rsidRPr="001736AD">
        <w:rPr>
          <w:rFonts w:cs="B Nazanin"/>
          <w:position w:val="-24"/>
          <w:sz w:val="28"/>
          <w:szCs w:val="28"/>
        </w:rPr>
        <w:object w:dxaOrig="7500" w:dyaOrig="620" w14:anchorId="4FD99F29">
          <v:shape id="_x0000_i1027" type="#_x0000_t75" style="width:375.25pt;height:31.1pt" o:ole="">
            <v:imagedata r:id="rId8" o:title=""/>
          </v:shape>
          <o:OLEObject Type="Embed" ProgID="Equation.DSMT4" ShapeID="_x0000_i1027" DrawAspect="Content" ObjectID="_1696598689" r:id="rId9"/>
        </w:object>
      </w:r>
    </w:p>
    <w:p w14:paraId="46DC1422" w14:textId="381C7513" w:rsidR="001C5D1A" w:rsidRPr="001736AD" w:rsidRDefault="00C80E78" w:rsidP="001C5D1A">
      <w:pPr>
        <w:bidi/>
        <w:rPr>
          <w:rFonts w:cs="B Nazanin"/>
          <w:sz w:val="28"/>
          <w:szCs w:val="28"/>
          <w:rtl/>
          <w:lang w:bidi="fa-IR"/>
        </w:rPr>
      </w:pPr>
      <w:r w:rsidRPr="001736AD">
        <w:rPr>
          <w:rFonts w:cs="B Nazanin" w:hint="cs"/>
          <w:sz w:val="28"/>
          <w:szCs w:val="28"/>
          <w:rtl/>
          <w:lang w:bidi="fa-IR"/>
        </w:rPr>
        <w:t>ج)</w:t>
      </w:r>
    </w:p>
    <w:p w14:paraId="36C4255B" w14:textId="6B4F2573" w:rsidR="00C80E78" w:rsidRPr="001736AD" w:rsidRDefault="00BF2EBE" w:rsidP="00BF2EBE">
      <w:pPr>
        <w:bidi/>
        <w:jc w:val="right"/>
        <w:rPr>
          <w:rFonts w:cs="B Nazanin"/>
          <w:sz w:val="28"/>
          <w:szCs w:val="28"/>
        </w:rPr>
      </w:pPr>
      <w:r w:rsidRPr="001736AD">
        <w:rPr>
          <w:rFonts w:cs="B Nazanin"/>
          <w:position w:val="-28"/>
          <w:sz w:val="28"/>
          <w:szCs w:val="28"/>
        </w:rPr>
        <w:object w:dxaOrig="4900" w:dyaOrig="720" w14:anchorId="2B05E4AB">
          <v:shape id="_x0000_i1028" type="#_x0000_t75" style="width:244.9pt;height:36pt" o:ole="">
            <v:imagedata r:id="rId10" o:title=""/>
          </v:shape>
          <o:OLEObject Type="Embed" ProgID="Equation.DSMT4" ShapeID="_x0000_i1028" DrawAspect="Content" ObjectID="_1696598690" r:id="rId11"/>
        </w:object>
      </w:r>
    </w:p>
    <w:p w14:paraId="565CA6D6" w14:textId="2053C570" w:rsidR="00BF2EBE" w:rsidRPr="001736AD" w:rsidRDefault="00D6743C" w:rsidP="00BF2EBE">
      <w:pPr>
        <w:bidi/>
        <w:rPr>
          <w:rFonts w:cs="B Nazanin"/>
          <w:sz w:val="28"/>
          <w:szCs w:val="28"/>
          <w:rtl/>
          <w:lang w:bidi="fa-IR"/>
        </w:rPr>
      </w:pPr>
      <w:r w:rsidRPr="001736AD">
        <w:rPr>
          <w:rFonts w:cs="B Nazanin" w:hint="cs"/>
          <w:sz w:val="28"/>
          <w:szCs w:val="28"/>
          <w:rtl/>
          <w:lang w:bidi="fa-IR"/>
        </w:rPr>
        <w:t>د)</w:t>
      </w:r>
    </w:p>
    <w:p w14:paraId="48CA1BB3" w14:textId="2310073D" w:rsidR="00B13D7D" w:rsidRPr="001736AD" w:rsidRDefault="00B13D7D" w:rsidP="00B13D7D">
      <w:pPr>
        <w:bidi/>
        <w:jc w:val="right"/>
        <w:rPr>
          <w:rFonts w:cs="B Nazanin"/>
          <w:sz w:val="28"/>
          <w:szCs w:val="28"/>
        </w:rPr>
      </w:pPr>
      <w:r w:rsidRPr="001736AD">
        <w:rPr>
          <w:rFonts w:cs="B Nazanin"/>
          <w:position w:val="-28"/>
          <w:sz w:val="28"/>
          <w:szCs w:val="28"/>
        </w:rPr>
        <w:object w:dxaOrig="3780" w:dyaOrig="700" w14:anchorId="21071821">
          <v:shape id="_x0000_i1029" type="#_x0000_t75" style="width:189.25pt;height:34.9pt" o:ole="">
            <v:imagedata r:id="rId12" o:title=""/>
          </v:shape>
          <o:OLEObject Type="Embed" ProgID="Equation.DSMT4" ShapeID="_x0000_i1029" DrawAspect="Content" ObjectID="_1696598691" r:id="rId13"/>
        </w:object>
      </w:r>
    </w:p>
    <w:p w14:paraId="38F280FC" w14:textId="77777777" w:rsidR="00B13D7D" w:rsidRPr="001736AD" w:rsidRDefault="00B13D7D" w:rsidP="00B13D7D">
      <w:pPr>
        <w:bidi/>
        <w:rPr>
          <w:rFonts w:cs="B Nazanin"/>
          <w:sz w:val="28"/>
          <w:szCs w:val="28"/>
          <w:lang w:bidi="fa-IR"/>
        </w:rPr>
      </w:pPr>
    </w:p>
    <w:sectPr w:rsidR="00B13D7D" w:rsidRPr="001736AD" w:rsidSect="002005BD">
      <w:pgSz w:w="12240" w:h="15840"/>
      <w:pgMar w:top="1440" w:right="1440" w:bottom="1440" w:left="1440" w:header="720" w:footer="720" w:gutter="0"/>
      <w:pgBorders w:offsetFrom="page">
        <w:top w:val="pushPinNote1" w:sz="20" w:space="24" w:color="auto"/>
        <w:left w:val="pushPinNote1" w:sz="20" w:space="24" w:color="auto"/>
        <w:bottom w:val="pushPinNote1" w:sz="20" w:space="24" w:color="auto"/>
        <w:right w:val="pushPinNote1" w:sz="20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1D68"/>
    <w:rsid w:val="001736AD"/>
    <w:rsid w:val="001B0988"/>
    <w:rsid w:val="001C5D1A"/>
    <w:rsid w:val="002005BD"/>
    <w:rsid w:val="00322162"/>
    <w:rsid w:val="003E497D"/>
    <w:rsid w:val="006C7466"/>
    <w:rsid w:val="007B629E"/>
    <w:rsid w:val="00953A42"/>
    <w:rsid w:val="00A77127"/>
    <w:rsid w:val="00B13D7D"/>
    <w:rsid w:val="00B470E1"/>
    <w:rsid w:val="00BA7E29"/>
    <w:rsid w:val="00BF2EBE"/>
    <w:rsid w:val="00C80E78"/>
    <w:rsid w:val="00D6743C"/>
    <w:rsid w:val="00F21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512D8D4"/>
  <w15:chartTrackingRefBased/>
  <w15:docId w15:val="{430A3443-79D9-4408-86CB-870B9831C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3A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9</Words>
  <Characters>170</Characters>
  <Application>Microsoft Office Word</Application>
  <DocSecurity>0</DocSecurity>
  <Lines>1</Lines>
  <Paragraphs>1</Paragraphs>
  <ScaleCrop>false</ScaleCrop>
  <Company/>
  <LinksUpToDate>false</LinksUpToDate>
  <CharactersWithSpaces>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Karbalaee Shabani</dc:creator>
  <cp:keywords/>
  <dc:description/>
  <cp:lastModifiedBy>Muhammad Karbalaee Shabani</cp:lastModifiedBy>
  <cp:revision>17</cp:revision>
  <dcterms:created xsi:type="dcterms:W3CDTF">2021-10-24T06:58:00Z</dcterms:created>
  <dcterms:modified xsi:type="dcterms:W3CDTF">2021-10-24T13:08:00Z</dcterms:modified>
</cp:coreProperties>
</file>